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D329CF" w14:textId="77777777" w:rsidR="00925A4C" w:rsidRDefault="00925A4C" w:rsidP="00925A4C">
      <w:pPr>
        <w:spacing w:after="0" w:line="240" w:lineRule="auto"/>
        <w:jc w:val="center"/>
      </w:pPr>
      <w:r>
        <w:rPr>
          <w:noProof/>
          <w:lang w:eastAsia="es-MX"/>
        </w:rPr>
        <mc:AlternateContent>
          <mc:Choice Requires="wpg">
            <w:drawing>
              <wp:inline distT="0" distB="0" distL="0" distR="0" wp14:anchorId="3078A815" wp14:editId="1FD503CC">
                <wp:extent cx="5869481" cy="1002030"/>
                <wp:effectExtent l="0" t="0" r="0" b="0"/>
                <wp:docPr id="5" name="Grupo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6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7" name="Imagen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0" name="Imagen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="http://schemas.microsoft.com/office/word/2018/wordml" xmlns:w16cex="http://schemas.microsoft.com/office/word/2018/wordml/cex">
            <w:pict>
              <v:group w14:anchorId="5C3D09D1" id="Grupo 5" o:spid="_x0000_s1026" style="width:462.15pt;height:78.9pt;mso-position-horizontal-relative:char;mso-position-vertical-relative:line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">
                <v:group id="Grupo 2" o:sp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7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HjRbCAAAA2gAAAA8AAABkcnMvZG93bnJldi54bWxEj09rwkAUxO8Fv8PyBG91YwOtRFeRhIKX&#10;HqpevD2yz2ww+zZmN3/89t1CocdhZn7DbPeTbcRAna8dK1gtExDEpdM1Vwou58/XNQgfkDU2jknB&#10;kzzsd7OXLWbajfxNwylUIkLYZ6jAhNBmUvrSkEW/dC1x9G6usxii7CqpOxwj3DbyLUnepcWa44LB&#10;lnJD5f3UWwVrk4bB5l+4Kq9pWhTT8XHunVKL+XTYgAg0hf/wX/uoFXzA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Gh40WwgAAANoAAAAPAAAAAAAAAAAAAAAAAJ8C&#10;AABkcnMvZG93bnJldi54bWxQSwUGAAAAAAQABAD3AAAAjgMAAAAA&#10;">
                    <v:imagedata r:id="rId9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0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1" o:title=""/>
                  </v:shape>
                </v:group>
                <v:shape id="Imagen 10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bcuTGAAAA2wAAAA8AAABkcnMvZG93bnJldi54bWxEj09rwkAQxe+FfodlhN50YwUN0VWktlDo&#10;yT+leBuyYxLMzsbdraZ++s6h0NsM7817v1mseteqK4XYeDYwHmWgiEtvG64MHPZvwxxUTMgWW89k&#10;4IcirJaPDwssrL/xlq67VCkJ4ViggTqlrtA6ljU5jCPfEYt28sFhkjVU2ga8Sbhr9XOWTbXDhqWh&#10;xo5eairPu29noM3vs+b0eQk8fa22H/fN1yQ/Tox5GvTrOahEffo3/12/W8EXevlFBtD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dty5MYAAADbAAAADwAAAAAAAAAAAAAA&#10;AACfAgAAZHJzL2Rvd25yZXYueG1sUEsFBgAAAAAEAAQA9wAAAJIDAAAAAA==&#10;">
                  <v:imagedata r:id="rId12" o:title="" cropleft="35432f" cropright="14052f"/>
                  <v:path arrowok="t"/>
                </v:shape>
                <w10:anchorlock/>
              </v:group>
            </w:pict>
          </mc:Fallback>
        </mc:AlternateContent>
      </w:r>
    </w:p>
    <w:p w14:paraId="21F7D2A7" w14:textId="77777777" w:rsidR="00925A4C" w:rsidRDefault="00925A4C" w:rsidP="00925A4C">
      <w:pPr>
        <w:spacing w:after="0" w:line="240" w:lineRule="auto"/>
        <w:jc w:val="center"/>
      </w:pPr>
    </w:p>
    <w:p w14:paraId="3B590C16" w14:textId="77777777" w:rsidR="00925A4C" w:rsidRDefault="00925A4C" w:rsidP="00925A4C">
      <w:pPr>
        <w:spacing w:after="0" w:line="240" w:lineRule="auto"/>
        <w:jc w:val="center"/>
      </w:pPr>
    </w:p>
    <w:p w14:paraId="62318367" w14:textId="77777777" w:rsidR="00F723AE" w:rsidRDefault="00F723AE" w:rsidP="00F723A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Bachillerato en Línea de Veracruz</w:t>
      </w:r>
    </w:p>
    <w:p w14:paraId="208AF756" w14:textId="77777777" w:rsidR="00925A4C" w:rsidRDefault="00925A4C" w:rsidP="00925A4C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0E3F6DD2" w14:textId="77777777" w:rsidR="00925A4C" w:rsidRDefault="00925A4C" w:rsidP="00925A4C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3264C105" w14:textId="77777777" w:rsidR="00925A4C" w:rsidRDefault="00925A4C" w:rsidP="00925A4C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E4DAB57" w14:textId="77777777" w:rsidR="00925A4C" w:rsidRDefault="00925A4C" w:rsidP="00925A4C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64B3103B" w14:textId="77777777" w:rsidR="00925A4C" w:rsidRDefault="00925A4C" w:rsidP="00925A4C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4482894A" w14:textId="77777777" w:rsidR="00925A4C" w:rsidRPr="0070709D" w:rsidRDefault="00925A4C" w:rsidP="00925A4C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Matemáticas I</w:t>
      </w:r>
    </w:p>
    <w:p w14:paraId="5ED9BE43" w14:textId="77777777" w:rsidR="00925A4C" w:rsidRDefault="00925A4C" w:rsidP="00925A4C">
      <w:pPr>
        <w:spacing w:after="0" w:line="240" w:lineRule="auto"/>
        <w:jc w:val="center"/>
      </w:pPr>
    </w:p>
    <w:p w14:paraId="6264FD22" w14:textId="77777777" w:rsidR="00925A4C" w:rsidRDefault="00925A4C" w:rsidP="00925A4C">
      <w:pPr>
        <w:spacing w:after="0" w:line="240" w:lineRule="auto"/>
        <w:jc w:val="center"/>
      </w:pPr>
    </w:p>
    <w:p w14:paraId="574FF7AA" w14:textId="77777777" w:rsidR="00925A4C" w:rsidRDefault="00925A4C" w:rsidP="00925A4C">
      <w:pPr>
        <w:spacing w:after="0" w:line="240" w:lineRule="auto"/>
        <w:jc w:val="center"/>
      </w:pPr>
    </w:p>
    <w:p w14:paraId="31DD0754" w14:textId="77777777" w:rsidR="00925A4C" w:rsidRDefault="00925A4C" w:rsidP="00925A4C">
      <w:pPr>
        <w:spacing w:after="0" w:line="240" w:lineRule="auto"/>
        <w:jc w:val="center"/>
      </w:pPr>
    </w:p>
    <w:p w14:paraId="076F01CD" w14:textId="77777777" w:rsidR="00925A4C" w:rsidRDefault="00925A4C" w:rsidP="00925A4C">
      <w:pPr>
        <w:spacing w:after="0" w:line="240" w:lineRule="auto"/>
        <w:jc w:val="center"/>
      </w:pPr>
    </w:p>
    <w:p w14:paraId="48A4D89C" w14:textId="77777777" w:rsidR="00925A4C" w:rsidRDefault="00925A4C" w:rsidP="00925A4C">
      <w:pPr>
        <w:spacing w:after="0" w:line="240" w:lineRule="auto"/>
        <w:rPr>
          <w:rFonts w:ascii="Verdana" w:hAnsi="Verdana"/>
          <w:color w:val="1D6C73"/>
          <w:sz w:val="24"/>
          <w:szCs w:val="24"/>
        </w:rPr>
      </w:pPr>
    </w:p>
    <w:p w14:paraId="7716A8EB" w14:textId="77777777" w:rsidR="00925A4C" w:rsidRDefault="00F723AE" w:rsidP="00925A4C">
      <w:pPr>
        <w:spacing w:after="0" w:line="240" w:lineRule="auto"/>
        <w:jc w:val="center"/>
        <w:rPr>
          <w:rFonts w:ascii="Verdana" w:hAnsi="Verdana"/>
          <w:b/>
          <w:color w:val="632423" w:themeColor="accent2" w:themeShade="80"/>
          <w:sz w:val="48"/>
          <w:szCs w:val="36"/>
        </w:rPr>
      </w:pPr>
      <w:r>
        <w:rPr>
          <w:rFonts w:ascii="Verdana" w:hAnsi="Verdana"/>
          <w:b/>
          <w:color w:val="632423" w:themeColor="accent2" w:themeShade="80"/>
          <w:sz w:val="48"/>
          <w:szCs w:val="36"/>
        </w:rPr>
        <w:t>“</w:t>
      </w:r>
      <w:r w:rsidR="00925A4C">
        <w:rPr>
          <w:rFonts w:ascii="Verdana" w:hAnsi="Verdana"/>
          <w:b/>
          <w:color w:val="632423" w:themeColor="accent2" w:themeShade="80"/>
          <w:sz w:val="48"/>
          <w:szCs w:val="36"/>
        </w:rPr>
        <w:t>MA</w:t>
      </w:r>
      <w:r w:rsidR="00925A4C" w:rsidRPr="001D3E11">
        <w:rPr>
          <w:rFonts w:ascii="Verdana" w:hAnsi="Verdana"/>
          <w:b/>
          <w:color w:val="632423" w:themeColor="accent2" w:themeShade="80"/>
          <w:sz w:val="48"/>
          <w:szCs w:val="36"/>
        </w:rPr>
        <w:t>TI</w:t>
      </w:r>
      <w:r w:rsidR="00925A4C">
        <w:rPr>
          <w:rFonts w:ascii="Verdana" w:hAnsi="Verdana"/>
          <w:b/>
          <w:color w:val="632423" w:themeColor="accent2" w:themeShade="80"/>
          <w:sz w:val="48"/>
          <w:szCs w:val="36"/>
        </w:rPr>
        <w:t>_T</w:t>
      </w:r>
      <w:r w:rsidR="00925A4C" w:rsidRPr="001D3E11">
        <w:rPr>
          <w:rFonts w:ascii="Verdana" w:hAnsi="Verdana"/>
          <w:b/>
          <w:color w:val="632423" w:themeColor="accent2" w:themeShade="80"/>
          <w:sz w:val="48"/>
          <w:szCs w:val="36"/>
        </w:rPr>
        <w:t xml:space="preserve">1” </w:t>
      </w:r>
    </w:p>
    <w:p w14:paraId="3B5B2DD1" w14:textId="77777777" w:rsidR="00967F9B" w:rsidRPr="00857494" w:rsidRDefault="00967F9B" w:rsidP="00C6632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857494">
        <w:rPr>
          <w:rFonts w:ascii="Verdana" w:hAnsi="Verdana" w:cs="Arial"/>
          <w:sz w:val="24"/>
          <w:szCs w:val="24"/>
        </w:rPr>
        <w:br w:type="page"/>
      </w:r>
    </w:p>
    <w:p w14:paraId="33F97AE0" w14:textId="77777777" w:rsidR="00967F9B" w:rsidRPr="00857494" w:rsidRDefault="00967F9B" w:rsidP="00C6632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04EBB5F3" w14:textId="7BBC5A14" w:rsidR="00925A4C" w:rsidRDefault="00925A4C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 w:rsidRPr="00F96D84">
        <w:rPr>
          <w:rFonts w:ascii="Verdana" w:hAnsi="Verdana"/>
          <w:b/>
          <w:szCs w:val="24"/>
          <w:lang w:val="es-ES_tradnl"/>
        </w:rPr>
        <w:t>Instrucción</w:t>
      </w:r>
      <w:r>
        <w:rPr>
          <w:rFonts w:ascii="Verdana" w:hAnsi="Verdana"/>
          <w:b/>
          <w:szCs w:val="24"/>
          <w:lang w:val="es-ES_tradnl"/>
        </w:rPr>
        <w:t xml:space="preserve"> general: </w:t>
      </w:r>
      <w:r w:rsidRPr="00574912">
        <w:rPr>
          <w:rFonts w:ascii="Verdana" w:hAnsi="Verdana"/>
          <w:bCs/>
          <w:szCs w:val="24"/>
          <w:lang w:val="es-ES_tradnl"/>
        </w:rPr>
        <w:t>Resuelve cuidadosamente cada una de las siguientes actividades</w:t>
      </w:r>
      <w:r>
        <w:rPr>
          <w:rFonts w:ascii="Verdana" w:hAnsi="Verdana"/>
          <w:b/>
          <w:szCs w:val="24"/>
          <w:lang w:val="es-ES_tradnl"/>
        </w:rPr>
        <w:t>.</w:t>
      </w:r>
    </w:p>
    <w:p w14:paraId="03D8BE6F" w14:textId="0F0C1596" w:rsidR="00574912" w:rsidRDefault="00574912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1C1B0B2E" w14:textId="1662B4BE" w:rsidR="00574912" w:rsidRDefault="00574912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Notas:</w:t>
      </w:r>
    </w:p>
    <w:p w14:paraId="63BCA21B" w14:textId="52647F2D" w:rsidR="00574912" w:rsidRPr="00574912" w:rsidRDefault="00574912" w:rsidP="00925A4C">
      <w:pPr>
        <w:spacing w:after="0" w:line="240" w:lineRule="auto"/>
        <w:rPr>
          <w:rFonts w:ascii="Verdana" w:hAnsi="Verdana"/>
          <w:bCs/>
          <w:szCs w:val="24"/>
          <w:lang w:val="es-ES_tradnl"/>
        </w:rPr>
      </w:pPr>
      <w:r>
        <w:rPr>
          <w:rFonts w:ascii="Verdana" w:hAnsi="Verdana"/>
          <w:bCs/>
          <w:szCs w:val="24"/>
          <w:lang w:val="es-ES_tradnl"/>
        </w:rPr>
        <w:t>Cada una de las actividades deben ser de tu autoría, por lo cual es necesario que realices en tu cuaderno las actividades a mano, insertar en el área correspondiente una foto de todo el procedimiento. De no cumplir con lo solicitado la tarea no será evaluada.</w:t>
      </w:r>
    </w:p>
    <w:p w14:paraId="61AFE532" w14:textId="77777777" w:rsidR="00925A4C" w:rsidRDefault="00925A4C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0D5DD76A" w14:textId="508691DF" w:rsidR="00D73D04" w:rsidRDefault="00925A4C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Actividad 1</w:t>
      </w:r>
      <w:r w:rsidR="00D73D04">
        <w:rPr>
          <w:rFonts w:ascii="Verdana" w:hAnsi="Verdana"/>
          <w:b/>
          <w:szCs w:val="24"/>
          <w:lang w:val="es-ES_tradnl"/>
        </w:rPr>
        <w:t>. Jerarquía de operaciones.</w:t>
      </w:r>
    </w:p>
    <w:p w14:paraId="129A9D05" w14:textId="77777777" w:rsidR="00D73D04" w:rsidRDefault="00D73D04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63058201" w14:textId="77777777" w:rsidR="00925A4C" w:rsidRDefault="00925A4C" w:rsidP="00925A4C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Pr="006A074E">
        <w:rPr>
          <w:rFonts w:ascii="Verdana" w:hAnsi="Verdana"/>
          <w:b/>
          <w:szCs w:val="24"/>
          <w:lang w:val="es-ES_tradnl"/>
        </w:rPr>
        <w:t>Rea</w:t>
      </w:r>
      <w:r>
        <w:rPr>
          <w:rFonts w:ascii="Verdana" w:hAnsi="Verdana"/>
          <w:b/>
          <w:szCs w:val="24"/>
          <w:lang w:val="es-ES_tradnl"/>
        </w:rPr>
        <w:t>liza las siguientes operaciones</w:t>
      </w:r>
      <w:r w:rsidR="00F723AE">
        <w:rPr>
          <w:rFonts w:ascii="Verdana" w:hAnsi="Verdana"/>
          <w:b/>
          <w:szCs w:val="24"/>
          <w:lang w:val="es-ES_tradnl"/>
        </w:rPr>
        <w:t>. Valor de la actividad hasta 3</w:t>
      </w:r>
      <w:r w:rsidR="00C45137">
        <w:rPr>
          <w:rFonts w:ascii="Verdana" w:hAnsi="Verdana"/>
          <w:b/>
          <w:szCs w:val="24"/>
          <w:lang w:val="es-ES_tradnl"/>
        </w:rPr>
        <w:t>%</w:t>
      </w:r>
      <w:r>
        <w:rPr>
          <w:rFonts w:ascii="Verdana" w:hAnsi="Verdana"/>
          <w:b/>
          <w:szCs w:val="24"/>
          <w:lang w:val="es-ES_tradnl"/>
        </w:rPr>
        <w:t>.</w:t>
      </w:r>
    </w:p>
    <w:p w14:paraId="65594ECE" w14:textId="0E9A96EC" w:rsidR="004C3116" w:rsidRPr="00857494" w:rsidRDefault="00A45614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8"/>
          <w:szCs w:val="28"/>
        </w:rPr>
      </w:pPr>
      <w:r w:rsidRPr="00A45614">
        <w:rPr>
          <w:rFonts w:ascii="Verdana" w:hAnsi="Verdana" w:cs="Arial"/>
          <w:position w:val="-36"/>
          <w:sz w:val="28"/>
          <w:szCs w:val="28"/>
        </w:rPr>
        <w:object w:dxaOrig="5660" w:dyaOrig="859" w14:anchorId="49FF7E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97.75pt;height:46.5pt" o:ole="">
            <v:imagedata r:id="rId13" o:title=""/>
          </v:shape>
          <o:OLEObject Type="Embed" ProgID="Equation.DSMT4" ShapeID="_x0000_i1029" DrawAspect="Content" ObjectID="_1669554756" r:id="rId14"/>
        </w:object>
      </w:r>
    </w:p>
    <w:p w14:paraId="2E312B00" w14:textId="77777777" w:rsidR="004C3116" w:rsidRPr="00857494" w:rsidRDefault="004C3116" w:rsidP="004C3116">
      <w:pPr>
        <w:pStyle w:val="Prrafodelista"/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8"/>
          <w:szCs w:val="28"/>
        </w:rPr>
      </w:pPr>
    </w:p>
    <w:p w14:paraId="2F4B63A3" w14:textId="77777777" w:rsidR="004C3116" w:rsidRPr="00857494" w:rsidRDefault="004D4600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8"/>
          <w:szCs w:val="28"/>
        </w:rPr>
      </w:pPr>
      <w:r w:rsidRPr="00857494">
        <w:rPr>
          <w:rFonts w:ascii="Verdana" w:hAnsi="Verdana" w:cs="Arial"/>
          <w:position w:val="-36"/>
          <w:sz w:val="28"/>
          <w:szCs w:val="28"/>
        </w:rPr>
        <w:object w:dxaOrig="3879" w:dyaOrig="880" w14:anchorId="69A8BD73">
          <v:shape id="_x0000_i1026" type="#_x0000_t75" style="width:209.25pt;height:48pt" o:ole="">
            <v:imagedata r:id="rId15" o:title=""/>
          </v:shape>
          <o:OLEObject Type="Embed" ProgID="Equation.DSMT4" ShapeID="_x0000_i1026" DrawAspect="Content" ObjectID="_1669554757" r:id="rId16"/>
        </w:object>
      </w:r>
    </w:p>
    <w:p w14:paraId="7A3A2660" w14:textId="77777777" w:rsidR="00FA1B12" w:rsidRPr="00857494" w:rsidRDefault="00FA1B12" w:rsidP="00FA1B12">
      <w:pPr>
        <w:pStyle w:val="Prrafodelista"/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8"/>
          <w:szCs w:val="28"/>
        </w:rPr>
      </w:pPr>
    </w:p>
    <w:p w14:paraId="23DF19A0" w14:textId="77777777" w:rsidR="004C3116" w:rsidRPr="00857494" w:rsidRDefault="0007746C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8"/>
          <w:szCs w:val="28"/>
        </w:rPr>
      </w:pPr>
      <w:r w:rsidRPr="00857494">
        <w:rPr>
          <w:rFonts w:ascii="Verdana" w:hAnsi="Verdana" w:cs="Arial"/>
          <w:position w:val="-38"/>
          <w:sz w:val="28"/>
          <w:szCs w:val="28"/>
        </w:rPr>
        <w:object w:dxaOrig="3840" w:dyaOrig="960" w14:anchorId="0978C703">
          <v:shape id="_x0000_i1027" type="#_x0000_t75" style="width:209.25pt;height:54.75pt" o:ole="">
            <v:imagedata r:id="rId17" o:title=""/>
          </v:shape>
          <o:OLEObject Type="Embed" ProgID="Equation.DSMT4" ShapeID="_x0000_i1027" DrawAspect="Content" ObjectID="_1669554758" r:id="rId18"/>
        </w:object>
      </w:r>
    </w:p>
    <w:p w14:paraId="40E6E691" w14:textId="77777777" w:rsidR="000574EC" w:rsidRPr="00857494" w:rsidRDefault="000574EC" w:rsidP="000574EC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8"/>
          <w:szCs w:val="28"/>
        </w:rPr>
      </w:pPr>
    </w:p>
    <w:p w14:paraId="7528218A" w14:textId="5B9C8394" w:rsidR="004C3116" w:rsidRPr="00857494" w:rsidRDefault="004C3116" w:rsidP="000574EC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Arial"/>
          <w:sz w:val="28"/>
          <w:szCs w:val="28"/>
        </w:rPr>
      </w:pPr>
    </w:p>
    <w:p w14:paraId="1F9B954F" w14:textId="77777777" w:rsidR="000574EC" w:rsidRPr="00857494" w:rsidRDefault="000574EC" w:rsidP="000574EC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8"/>
          <w:szCs w:val="28"/>
        </w:rPr>
      </w:pPr>
    </w:p>
    <w:p w14:paraId="2EBBBA03" w14:textId="77777777" w:rsidR="00967F9B" w:rsidRPr="00857494" w:rsidRDefault="00967F9B" w:rsidP="00C6632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857494">
        <w:rPr>
          <w:rFonts w:ascii="Verdana" w:hAnsi="Verdana" w:cs="Arial"/>
          <w:sz w:val="24"/>
          <w:szCs w:val="24"/>
        </w:rPr>
        <w:br w:type="page"/>
      </w:r>
    </w:p>
    <w:p w14:paraId="72DBD569" w14:textId="1F2617DF" w:rsidR="00A87E0E" w:rsidRDefault="00A87E0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2</w:t>
      </w:r>
      <w:r w:rsidR="00D73D04">
        <w:rPr>
          <w:rFonts w:ascii="Verdana" w:hAnsi="Verdana"/>
          <w:b/>
          <w:szCs w:val="24"/>
          <w:lang w:val="es-ES_tradnl"/>
        </w:rPr>
        <w:t>.  Mínimo común m</w:t>
      </w:r>
      <w:r w:rsidR="00D06687">
        <w:rPr>
          <w:rFonts w:ascii="Verdana" w:hAnsi="Verdana"/>
          <w:b/>
          <w:szCs w:val="24"/>
          <w:lang w:val="es-ES_tradnl"/>
        </w:rPr>
        <w:t>úl</w:t>
      </w:r>
      <w:r w:rsidR="00D73D04">
        <w:rPr>
          <w:rFonts w:ascii="Verdana" w:hAnsi="Verdana"/>
          <w:b/>
          <w:szCs w:val="24"/>
          <w:lang w:val="es-ES_tradnl"/>
        </w:rPr>
        <w:t xml:space="preserve">tiplo y </w:t>
      </w:r>
      <w:r w:rsidR="00D06687">
        <w:rPr>
          <w:rFonts w:ascii="Verdana" w:hAnsi="Verdana"/>
          <w:b/>
          <w:szCs w:val="24"/>
          <w:lang w:val="es-ES_tradnl"/>
        </w:rPr>
        <w:t>máximo común divisor.</w:t>
      </w:r>
    </w:p>
    <w:p w14:paraId="1536A889" w14:textId="77777777" w:rsidR="00D06687" w:rsidRDefault="00D06687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7697128E" w14:textId="136E9AD5" w:rsidR="00A87E0E" w:rsidRDefault="00A87E0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Pr="006A074E">
        <w:rPr>
          <w:rFonts w:ascii="Verdana" w:hAnsi="Verdana"/>
          <w:b/>
          <w:szCs w:val="24"/>
          <w:lang w:val="es-ES_tradnl"/>
        </w:rPr>
        <w:t>Resuelve el siguiente problema</w:t>
      </w:r>
      <w:r>
        <w:rPr>
          <w:rFonts w:ascii="Verdana" w:hAnsi="Verdana"/>
          <w:b/>
          <w:szCs w:val="24"/>
          <w:lang w:val="es-ES_tradnl"/>
        </w:rPr>
        <w:t>.</w:t>
      </w:r>
    </w:p>
    <w:p w14:paraId="1CAFC3B4" w14:textId="77777777" w:rsidR="00F723AE" w:rsidRDefault="00F723AE" w:rsidP="00F723A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hasta 15</w:t>
      </w:r>
      <w:r w:rsidR="00C45137">
        <w:rPr>
          <w:rFonts w:ascii="Verdana" w:hAnsi="Verdana"/>
          <w:b/>
          <w:szCs w:val="24"/>
          <w:lang w:val="es-ES_tradnl"/>
        </w:rPr>
        <w:t xml:space="preserve">% </w:t>
      </w:r>
      <w:r>
        <w:rPr>
          <w:rFonts w:ascii="Verdana" w:hAnsi="Verdana"/>
          <w:b/>
          <w:szCs w:val="24"/>
          <w:lang w:val="es-ES_tradnl"/>
        </w:rPr>
        <w:t>(8 la solución del problema y 7</w:t>
      </w:r>
      <w:r w:rsidRPr="00A13999">
        <w:rPr>
          <w:rFonts w:ascii="Verdana" w:hAnsi="Verdana"/>
          <w:b/>
          <w:szCs w:val="24"/>
          <w:lang w:val="es-ES_tradnl"/>
        </w:rPr>
        <w:t xml:space="preserve"> del resto de la actividad).</w:t>
      </w:r>
    </w:p>
    <w:p w14:paraId="1DF39C72" w14:textId="1E70AF5F" w:rsidR="003200BA" w:rsidRPr="00A87E0E" w:rsidRDefault="003200BA" w:rsidP="00C45137">
      <w:pPr>
        <w:spacing w:after="0" w:line="240" w:lineRule="auto"/>
        <w:jc w:val="center"/>
        <w:rPr>
          <w:rFonts w:ascii="Verdana" w:hAnsi="Verdana"/>
          <w:sz w:val="24"/>
          <w:szCs w:val="24"/>
          <w:lang w:val="es-ES_tradnl"/>
        </w:rPr>
      </w:pPr>
    </w:p>
    <w:p w14:paraId="25C582E7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93678">
        <w:rPr>
          <w:rFonts w:ascii="Verdana" w:hAnsi="Verdana"/>
          <w:sz w:val="24"/>
          <w:szCs w:val="24"/>
        </w:rPr>
        <w:t xml:space="preserve">Supón que un estudiante </w:t>
      </w:r>
      <w:r>
        <w:rPr>
          <w:rFonts w:ascii="Verdana" w:hAnsi="Verdana"/>
          <w:sz w:val="24"/>
          <w:szCs w:val="24"/>
        </w:rPr>
        <w:t>tiene opción de inscribirse en dos escuelas, de las cuales, tiene la siguiente información.</w:t>
      </w:r>
    </w:p>
    <w:p w14:paraId="253BA851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CB50171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e la escuela A se sabe que:</w:t>
      </w:r>
    </w:p>
    <w:p w14:paraId="470539F8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Se percibió </w:t>
      </w:r>
      <w:r w:rsidRPr="00393678">
        <w:rPr>
          <w:rFonts w:ascii="Verdana" w:hAnsi="Verdana"/>
          <w:sz w:val="24"/>
          <w:szCs w:val="24"/>
        </w:rPr>
        <w:t>por concepto de inscripciones en el grupo A: $10500, en el grupo B: $9000 y en el grupo C: $81</w:t>
      </w:r>
      <w:r>
        <w:rPr>
          <w:rFonts w:ascii="Verdana" w:hAnsi="Verdana"/>
          <w:sz w:val="24"/>
          <w:szCs w:val="24"/>
        </w:rPr>
        <w:t>00.</w:t>
      </w:r>
    </w:p>
    <w:p w14:paraId="2E8DCAEB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0AE5B76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e la escuela B se sabe que:</w:t>
      </w:r>
    </w:p>
    <w:p w14:paraId="0BF7794A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</w:t>
      </w:r>
      <w:r w:rsidRPr="00393678">
        <w:rPr>
          <w:rFonts w:ascii="Verdana" w:hAnsi="Verdana"/>
          <w:sz w:val="24"/>
          <w:szCs w:val="24"/>
        </w:rPr>
        <w:t xml:space="preserve">e </w:t>
      </w:r>
      <w:r>
        <w:rPr>
          <w:rFonts w:ascii="Verdana" w:hAnsi="Verdana"/>
          <w:sz w:val="24"/>
          <w:szCs w:val="24"/>
        </w:rPr>
        <w:t>percibió</w:t>
      </w:r>
      <w:r w:rsidRPr="00393678">
        <w:rPr>
          <w:rFonts w:ascii="Verdana" w:hAnsi="Verdana"/>
          <w:sz w:val="24"/>
          <w:szCs w:val="24"/>
        </w:rPr>
        <w:t xml:space="preserve"> por concepto de ins</w:t>
      </w:r>
      <w:r>
        <w:rPr>
          <w:rFonts w:ascii="Verdana" w:hAnsi="Verdana"/>
          <w:sz w:val="24"/>
          <w:szCs w:val="24"/>
        </w:rPr>
        <w:t>cripciones en el grupo A: $10850</w:t>
      </w:r>
      <w:r w:rsidRPr="00393678">
        <w:rPr>
          <w:rFonts w:ascii="Verdana" w:hAnsi="Verdana"/>
          <w:sz w:val="24"/>
          <w:szCs w:val="24"/>
        </w:rPr>
        <w:t>, en el grupo B: $</w:t>
      </w:r>
      <w:r>
        <w:rPr>
          <w:rFonts w:ascii="Verdana" w:hAnsi="Verdana"/>
          <w:sz w:val="24"/>
          <w:szCs w:val="24"/>
        </w:rPr>
        <w:t>91</w:t>
      </w:r>
      <w:r w:rsidRPr="00393678">
        <w:rPr>
          <w:rFonts w:ascii="Verdana" w:hAnsi="Verdana"/>
          <w:sz w:val="24"/>
          <w:szCs w:val="24"/>
        </w:rPr>
        <w:t>00 y en el grupo C: $</w:t>
      </w:r>
      <w:r>
        <w:rPr>
          <w:rFonts w:ascii="Verdana" w:hAnsi="Verdana"/>
          <w:sz w:val="24"/>
          <w:szCs w:val="24"/>
        </w:rPr>
        <w:t>11550.</w:t>
      </w:r>
    </w:p>
    <w:p w14:paraId="2FF4C0EF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B9A5B60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A partir de la información que tiene contesta las siguientes preguntas.</w:t>
      </w:r>
    </w:p>
    <w:p w14:paraId="4BB067D0" w14:textId="77777777" w:rsidR="00A87E0E" w:rsidRDefault="00A87E0E" w:rsidP="00A87E0E">
      <w:pPr>
        <w:pStyle w:val="Prrafodelista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Verdana" w:hAnsi="Verdana"/>
          <w:sz w:val="24"/>
          <w:szCs w:val="24"/>
        </w:rPr>
      </w:pPr>
      <w:r w:rsidRPr="00461836">
        <w:rPr>
          <w:rFonts w:ascii="Verdana" w:hAnsi="Verdana"/>
          <w:sz w:val="24"/>
          <w:szCs w:val="24"/>
        </w:rPr>
        <w:t>¿Cuántos estudiantes se inscribieron en cada grupo</w:t>
      </w:r>
      <w:r>
        <w:rPr>
          <w:rFonts w:ascii="Verdana" w:hAnsi="Verdana"/>
          <w:sz w:val="24"/>
          <w:szCs w:val="24"/>
        </w:rPr>
        <w:t xml:space="preserve"> de cada escuela?</w:t>
      </w:r>
    </w:p>
    <w:p w14:paraId="498B6CA8" w14:textId="77777777" w:rsidR="00A87E0E" w:rsidRDefault="00A87E0E" w:rsidP="00A87E0E">
      <w:pPr>
        <w:pStyle w:val="Prrafodelista"/>
        <w:spacing w:after="0" w:line="240" w:lineRule="auto"/>
        <w:ind w:left="426"/>
        <w:jc w:val="both"/>
        <w:rPr>
          <w:rFonts w:ascii="Verdana" w:hAnsi="Verdana"/>
          <w:sz w:val="24"/>
          <w:szCs w:val="24"/>
        </w:rPr>
      </w:pPr>
    </w:p>
    <w:p w14:paraId="04D4378F" w14:textId="77777777" w:rsidR="00A87E0E" w:rsidRDefault="00A87E0E" w:rsidP="00A87E0E">
      <w:pPr>
        <w:pStyle w:val="Prrafodelista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¿Cuánto fue</w:t>
      </w:r>
      <w:r w:rsidRPr="00461836"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>el costo de</w:t>
      </w:r>
      <w:r w:rsidRPr="00461836">
        <w:rPr>
          <w:rFonts w:ascii="Verdana" w:hAnsi="Verdana"/>
          <w:sz w:val="24"/>
          <w:szCs w:val="24"/>
        </w:rPr>
        <w:t xml:space="preserve"> la inscripción</w:t>
      </w:r>
      <w:r>
        <w:rPr>
          <w:rFonts w:ascii="Verdana" w:hAnsi="Verdana"/>
          <w:sz w:val="24"/>
          <w:szCs w:val="24"/>
        </w:rPr>
        <w:t xml:space="preserve"> en cada escuela</w:t>
      </w:r>
      <w:r w:rsidRPr="00461836">
        <w:rPr>
          <w:rFonts w:ascii="Verdana" w:hAnsi="Verdana"/>
          <w:sz w:val="24"/>
          <w:szCs w:val="24"/>
        </w:rPr>
        <w:t>?</w:t>
      </w:r>
    </w:p>
    <w:p w14:paraId="5C642A36" w14:textId="77777777" w:rsidR="00A87E0E" w:rsidRPr="00CC39F1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9B43B7A" w14:textId="77777777" w:rsidR="00A87E0E" w:rsidRDefault="00A87E0E" w:rsidP="00A87E0E">
      <w:pPr>
        <w:pStyle w:val="Prrafodelista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Imagina que tienes la oportunidad de inscribirte en las dos escuelas ¿en cuál lo harías para ahorrarte más?</w:t>
      </w:r>
    </w:p>
    <w:p w14:paraId="625A7356" w14:textId="77777777" w:rsidR="00A87E0E" w:rsidRPr="00CC39F1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307970A" w14:textId="77777777" w:rsidR="00A87E0E" w:rsidRDefault="00A87E0E" w:rsidP="00A87E0E">
      <w:pPr>
        <w:pStyle w:val="Prrafodelista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uponiendo que recibes una beca de $3000, después de pagar tu inscripción ¿qué harías con el recurso excedente?</w:t>
      </w:r>
    </w:p>
    <w:p w14:paraId="153A2A96" w14:textId="77777777" w:rsidR="00A87E0E" w:rsidRPr="00CC39F1" w:rsidRDefault="00A87E0E" w:rsidP="00A87E0E">
      <w:pPr>
        <w:pStyle w:val="Prrafodelista"/>
        <w:spacing w:after="0" w:line="240" w:lineRule="auto"/>
        <w:rPr>
          <w:rFonts w:ascii="Verdana" w:hAnsi="Verdana"/>
          <w:sz w:val="24"/>
          <w:szCs w:val="24"/>
        </w:rPr>
      </w:pPr>
    </w:p>
    <w:p w14:paraId="738068B2" w14:textId="77777777" w:rsidR="00A87E0E" w:rsidRPr="00CC39F1" w:rsidRDefault="00A87E0E" w:rsidP="00A87E0E">
      <w:pPr>
        <w:pStyle w:val="Prrafodelista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Verdana" w:hAnsi="Verdana"/>
          <w:sz w:val="24"/>
          <w:szCs w:val="24"/>
        </w:rPr>
      </w:pPr>
      <w:r w:rsidRPr="00CC39F1">
        <w:rPr>
          <w:rFonts w:ascii="Verdana" w:hAnsi="Verdana"/>
          <w:sz w:val="24"/>
          <w:szCs w:val="24"/>
        </w:rPr>
        <w:t>A partir de lo anterior, realiza un collage de imágenes que lleve por título “</w:t>
      </w:r>
      <w:r w:rsidRPr="00CC39F1">
        <w:rPr>
          <w:rFonts w:ascii="Verdana" w:hAnsi="Verdana"/>
          <w:i/>
          <w:sz w:val="24"/>
          <w:szCs w:val="24"/>
        </w:rPr>
        <w:t>Mis compras inteligentes</w:t>
      </w:r>
      <w:r w:rsidRPr="00CC39F1">
        <w:rPr>
          <w:rFonts w:ascii="Verdana" w:hAnsi="Verdana"/>
          <w:sz w:val="24"/>
          <w:szCs w:val="24"/>
        </w:rPr>
        <w:t>” en el que expreses lo que comprarías con el dinero que te quedaría de la beca; el collage puedes realizarlo a mano con recortes de revistas y fotos, o bien, te recomendamos la siguiente página web para que lo realices en Línea:</w:t>
      </w:r>
    </w:p>
    <w:p w14:paraId="203D7B50" w14:textId="77777777" w:rsidR="00A87E0E" w:rsidRDefault="00572754" w:rsidP="00A87E0E">
      <w:pPr>
        <w:pStyle w:val="Prrafodelista"/>
        <w:spacing w:after="0" w:line="240" w:lineRule="auto"/>
        <w:ind w:left="426"/>
        <w:jc w:val="center"/>
        <w:rPr>
          <w:rStyle w:val="Hipervnculo"/>
          <w:rFonts w:ascii="Verdana" w:hAnsi="Verdana"/>
          <w:sz w:val="24"/>
          <w:szCs w:val="24"/>
        </w:rPr>
      </w:pPr>
      <w:hyperlink r:id="rId19" w:history="1">
        <w:r w:rsidR="00A87E0E" w:rsidRPr="006D340E">
          <w:rPr>
            <w:rStyle w:val="Hipervnculo"/>
            <w:rFonts w:ascii="Verdana" w:hAnsi="Verdana"/>
            <w:sz w:val="24"/>
            <w:szCs w:val="24"/>
          </w:rPr>
          <w:t>https://www.fotojet.com/es/features/photo-collage/</w:t>
        </w:r>
      </w:hyperlink>
    </w:p>
    <w:p w14:paraId="71B06F45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l cual debes </w:t>
      </w:r>
      <w:r w:rsidRPr="00F966C2">
        <w:rPr>
          <w:rFonts w:ascii="Verdana" w:hAnsi="Verdana"/>
          <w:sz w:val="24"/>
          <w:szCs w:val="24"/>
        </w:rPr>
        <w:t>enviar</w:t>
      </w:r>
      <w:r>
        <w:rPr>
          <w:rFonts w:ascii="Verdana" w:hAnsi="Verdana"/>
          <w:sz w:val="24"/>
          <w:szCs w:val="24"/>
        </w:rPr>
        <w:t xml:space="preserve"> como parte la actividad.</w:t>
      </w:r>
    </w:p>
    <w:p w14:paraId="18A9A7A6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F914F44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49AB3E0" w14:textId="77777777" w:rsidR="00A87E0E" w:rsidRDefault="00A87E0E" w:rsidP="00A87E0E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F37FD9" w14:textId="77777777" w:rsidR="00F966C2" w:rsidRPr="00956FC1" w:rsidRDefault="006D340E" w:rsidP="00A87E0E">
      <w:pPr>
        <w:spacing w:after="0" w:line="240" w:lineRule="auto"/>
        <w:jc w:val="both"/>
        <w:rPr>
          <w:rFonts w:ascii="Verdana" w:hAnsi="Verdana"/>
          <w:sz w:val="24"/>
          <w:szCs w:val="24"/>
          <w:highlight w:val="yellow"/>
        </w:rPr>
      </w:pPr>
      <w:r>
        <w:rPr>
          <w:rFonts w:ascii="Verdana" w:hAnsi="Verdana"/>
          <w:sz w:val="24"/>
          <w:szCs w:val="24"/>
        </w:rPr>
        <w:t xml:space="preserve"> </w:t>
      </w:r>
    </w:p>
    <w:p w14:paraId="017CA21F" w14:textId="77777777" w:rsidR="002B14A5" w:rsidRPr="00857494" w:rsidRDefault="002B14A5" w:rsidP="00C66322">
      <w:pPr>
        <w:spacing w:after="0" w:line="240" w:lineRule="auto"/>
        <w:rPr>
          <w:rFonts w:ascii="Verdana" w:hAnsi="Verdana"/>
          <w:sz w:val="20"/>
          <w:szCs w:val="20"/>
        </w:rPr>
      </w:pPr>
      <w:r w:rsidRPr="00857494">
        <w:rPr>
          <w:rFonts w:ascii="Verdana" w:hAnsi="Verdana"/>
          <w:sz w:val="20"/>
          <w:szCs w:val="20"/>
        </w:rPr>
        <w:br w:type="page"/>
      </w:r>
    </w:p>
    <w:p w14:paraId="25641D29" w14:textId="4C8D1B07" w:rsidR="00A87E0E" w:rsidRDefault="00A87E0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3</w:t>
      </w:r>
      <w:r w:rsidR="00D06687">
        <w:rPr>
          <w:rFonts w:ascii="Verdana" w:hAnsi="Verdana"/>
          <w:b/>
          <w:szCs w:val="24"/>
          <w:lang w:val="es-ES_tradnl"/>
        </w:rPr>
        <w:t>. Sucesiones aritméticas.</w:t>
      </w:r>
    </w:p>
    <w:p w14:paraId="39C8BBE6" w14:textId="77777777" w:rsidR="00D06687" w:rsidRDefault="00D06687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0CBF7395" w14:textId="1B8F5E6B" w:rsidR="00A87E0E" w:rsidRDefault="00A87E0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 xml:space="preserve">Instrucción: </w:t>
      </w:r>
      <w:r w:rsidR="00D06687">
        <w:rPr>
          <w:rFonts w:ascii="Verdana" w:hAnsi="Verdana"/>
          <w:b/>
          <w:szCs w:val="24"/>
          <w:lang w:val="es-ES_tradnl"/>
        </w:rPr>
        <w:t>Resuelve el siguiente problema</w:t>
      </w:r>
    </w:p>
    <w:p w14:paraId="526BE30B" w14:textId="4AE40ECC" w:rsidR="00857494" w:rsidRDefault="00F723AE" w:rsidP="00A45614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 actividad: hasta 3</w:t>
      </w:r>
      <w:r w:rsidR="00C45137">
        <w:rPr>
          <w:rFonts w:ascii="Verdana" w:hAnsi="Verdana"/>
          <w:b/>
          <w:szCs w:val="24"/>
          <w:lang w:val="es-ES_tradnl"/>
        </w:rPr>
        <w:t>%</w:t>
      </w:r>
      <w:r w:rsidR="00A87E0E">
        <w:rPr>
          <w:rFonts w:ascii="Verdana" w:hAnsi="Verdana"/>
          <w:b/>
          <w:szCs w:val="24"/>
          <w:lang w:val="es-ES_tradnl"/>
        </w:rPr>
        <w:t>.</w:t>
      </w:r>
    </w:p>
    <w:p w14:paraId="2A188865" w14:textId="46E9A83E" w:rsidR="00A45614" w:rsidRDefault="00A45614" w:rsidP="00A45614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0CE83A15" w14:textId="49B4EB32" w:rsidR="00A45614" w:rsidRPr="00AF04B4" w:rsidRDefault="00AF04B4" w:rsidP="00A45614">
      <w:pPr>
        <w:spacing w:after="0" w:line="240" w:lineRule="auto"/>
        <w:rPr>
          <w:rFonts w:ascii="Verdana" w:hAnsi="Verdana"/>
          <w:bCs/>
          <w:szCs w:val="24"/>
          <w:lang w:val="es-ES_tradnl"/>
        </w:rPr>
      </w:pPr>
      <w:r>
        <w:rPr>
          <w:rFonts w:ascii="Verdana" w:hAnsi="Verdana"/>
          <w:bCs/>
          <w:szCs w:val="24"/>
          <w:lang w:val="es-ES_tradnl"/>
        </w:rPr>
        <w:t>En una progresión aritmética se conoce que el séptimo término es 32 y que la diferencia es de 5. Calcular el término general y los primeros 6 términos.</w:t>
      </w:r>
    </w:p>
    <w:p w14:paraId="0FF1F9F3" w14:textId="77777777" w:rsidR="002A0979" w:rsidRPr="00857494" w:rsidRDefault="002A0979" w:rsidP="005617FB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510E8C15" w14:textId="77777777" w:rsidR="00F07DDF" w:rsidRPr="00857494" w:rsidRDefault="00F07DDF">
      <w:pPr>
        <w:rPr>
          <w:rFonts w:ascii="Verdana" w:hAnsi="Verdana" w:cs="Arial"/>
          <w:sz w:val="24"/>
          <w:szCs w:val="24"/>
        </w:rPr>
      </w:pPr>
      <w:r w:rsidRPr="00857494">
        <w:rPr>
          <w:rFonts w:ascii="Verdana" w:hAnsi="Verdana" w:cs="Arial"/>
          <w:sz w:val="24"/>
          <w:szCs w:val="24"/>
        </w:rPr>
        <w:br w:type="page"/>
      </w:r>
    </w:p>
    <w:p w14:paraId="3620F34C" w14:textId="03DC3DA1" w:rsidR="00A87E0E" w:rsidRDefault="00A87E0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lastRenderedPageBreak/>
        <w:t>Actividad 4</w:t>
      </w:r>
      <w:r w:rsidR="00D06687">
        <w:rPr>
          <w:rFonts w:ascii="Verdana" w:hAnsi="Verdana"/>
          <w:b/>
          <w:szCs w:val="24"/>
          <w:lang w:val="es-ES_tradnl"/>
        </w:rPr>
        <w:t>. Sucesiones geométricas.</w:t>
      </w:r>
    </w:p>
    <w:p w14:paraId="3335070B" w14:textId="77777777" w:rsidR="00D06687" w:rsidRDefault="00D06687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29227324" w14:textId="4AFCD34C" w:rsidR="00A87E0E" w:rsidRDefault="00A87E0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Instrucción: Resuelve el siguiente problema</w:t>
      </w:r>
      <w:r w:rsidR="00D06687">
        <w:rPr>
          <w:rFonts w:ascii="Verdana" w:hAnsi="Verdana"/>
          <w:b/>
          <w:szCs w:val="24"/>
          <w:lang w:val="es-ES_tradnl"/>
        </w:rPr>
        <w:t>.</w:t>
      </w:r>
    </w:p>
    <w:p w14:paraId="29A7FF53" w14:textId="77777777" w:rsidR="00A87E0E" w:rsidRDefault="00F723AE" w:rsidP="00A87E0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t>Valor de la actividad: hasta 4</w:t>
      </w:r>
      <w:r w:rsidR="00C45137">
        <w:rPr>
          <w:rFonts w:ascii="Verdana" w:hAnsi="Verdana"/>
          <w:b/>
          <w:szCs w:val="24"/>
          <w:lang w:val="es-ES_tradnl"/>
        </w:rPr>
        <w:t>%</w:t>
      </w:r>
      <w:r w:rsidR="00A87E0E">
        <w:rPr>
          <w:rFonts w:ascii="Verdana" w:hAnsi="Verdana"/>
          <w:b/>
          <w:szCs w:val="24"/>
          <w:lang w:val="es-ES_tradnl"/>
        </w:rPr>
        <w:t>.</w:t>
      </w:r>
    </w:p>
    <w:p w14:paraId="2CFAE56D" w14:textId="77777777" w:rsidR="00F07DDF" w:rsidRPr="00A87E0E" w:rsidRDefault="00D7039A" w:rsidP="00D7039A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A87E0E">
        <w:rPr>
          <w:rFonts w:ascii="Verdana" w:hAnsi="Verdana" w:cs="Arial"/>
          <w:sz w:val="24"/>
          <w:szCs w:val="24"/>
        </w:rPr>
        <w:t>Durante el año 20</w:t>
      </w:r>
      <w:r w:rsidR="002A0979" w:rsidRPr="00A87E0E">
        <w:rPr>
          <w:rFonts w:ascii="Verdana" w:hAnsi="Verdana" w:cs="Arial"/>
          <w:sz w:val="24"/>
          <w:szCs w:val="24"/>
        </w:rPr>
        <w:t>05 cierto hospital atendió 6350</w:t>
      </w:r>
      <w:r w:rsidRPr="00A87E0E">
        <w:rPr>
          <w:rFonts w:ascii="Verdana" w:hAnsi="Verdana" w:cs="Arial"/>
          <w:sz w:val="24"/>
          <w:szCs w:val="24"/>
        </w:rPr>
        <w:t xml:space="preserve"> partos; sin embar</w:t>
      </w:r>
      <w:r w:rsidR="002A0979" w:rsidRPr="00A87E0E">
        <w:rPr>
          <w:rFonts w:ascii="Verdana" w:hAnsi="Verdana" w:cs="Arial"/>
          <w:sz w:val="24"/>
          <w:szCs w:val="24"/>
        </w:rPr>
        <w:t>go, este número se incrementó 8</w:t>
      </w:r>
      <w:r w:rsidRPr="00A87E0E">
        <w:rPr>
          <w:rFonts w:ascii="Verdana" w:hAnsi="Verdana" w:cs="Arial"/>
          <w:sz w:val="24"/>
          <w:szCs w:val="24"/>
        </w:rPr>
        <w:t>% anual. ¿Cuántos partos estima el hospital aten</w:t>
      </w:r>
      <w:r w:rsidR="002A0979" w:rsidRPr="00A87E0E">
        <w:rPr>
          <w:rFonts w:ascii="Verdana" w:hAnsi="Verdana" w:cs="Arial"/>
          <w:sz w:val="24"/>
          <w:szCs w:val="24"/>
        </w:rPr>
        <w:t>der desde 2006 hasta el año 2012</w:t>
      </w:r>
      <w:r w:rsidRPr="00A87E0E">
        <w:rPr>
          <w:rFonts w:ascii="Verdana" w:hAnsi="Verdana" w:cs="Arial"/>
          <w:sz w:val="24"/>
          <w:szCs w:val="24"/>
        </w:rPr>
        <w:t>?</w:t>
      </w:r>
    </w:p>
    <w:p w14:paraId="30404B02" w14:textId="77777777" w:rsidR="00F07DDF" w:rsidRPr="00857494" w:rsidRDefault="00F07DDF" w:rsidP="00F07DDF">
      <w:pPr>
        <w:spacing w:after="0" w:line="240" w:lineRule="auto"/>
        <w:jc w:val="both"/>
        <w:rPr>
          <w:rFonts w:ascii="Verdana" w:hAnsi="Verdana" w:cs="Arial"/>
          <w:sz w:val="28"/>
          <w:szCs w:val="28"/>
        </w:rPr>
      </w:pPr>
    </w:p>
    <w:p w14:paraId="2D8A5F59" w14:textId="77777777" w:rsidR="00F07DDF" w:rsidRPr="00857494" w:rsidRDefault="00F07DDF" w:rsidP="00E33F55">
      <w:pPr>
        <w:rPr>
          <w:rFonts w:ascii="Verdana" w:hAnsi="Verdana" w:cs="Arial"/>
          <w:sz w:val="28"/>
          <w:szCs w:val="28"/>
        </w:rPr>
      </w:pPr>
      <w:bookmarkStart w:id="0" w:name="_GoBack"/>
      <w:bookmarkEnd w:id="0"/>
    </w:p>
    <w:sectPr w:rsidR="00F07DDF" w:rsidRPr="00857494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330A4F"/>
    <w:multiLevelType w:val="hybridMultilevel"/>
    <w:tmpl w:val="186655B4"/>
    <w:lvl w:ilvl="0" w:tplc="4490D4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029F8"/>
    <w:multiLevelType w:val="hybridMultilevel"/>
    <w:tmpl w:val="BD7E37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D3"/>
    <w:rsid w:val="000006E6"/>
    <w:rsid w:val="000167C3"/>
    <w:rsid w:val="00022ED3"/>
    <w:rsid w:val="00050FFF"/>
    <w:rsid w:val="00055F30"/>
    <w:rsid w:val="000574EC"/>
    <w:rsid w:val="00063252"/>
    <w:rsid w:val="00067F09"/>
    <w:rsid w:val="00076472"/>
    <w:rsid w:val="0007746C"/>
    <w:rsid w:val="00096FF9"/>
    <w:rsid w:val="000D0C84"/>
    <w:rsid w:val="000F4AC5"/>
    <w:rsid w:val="0013756C"/>
    <w:rsid w:val="00185D42"/>
    <w:rsid w:val="002A0979"/>
    <w:rsid w:val="002A131B"/>
    <w:rsid w:val="002B14A5"/>
    <w:rsid w:val="002C5807"/>
    <w:rsid w:val="00314442"/>
    <w:rsid w:val="003169BE"/>
    <w:rsid w:val="003200BA"/>
    <w:rsid w:val="00385399"/>
    <w:rsid w:val="00393678"/>
    <w:rsid w:val="003B4152"/>
    <w:rsid w:val="003B4480"/>
    <w:rsid w:val="003C06F7"/>
    <w:rsid w:val="00417D90"/>
    <w:rsid w:val="00461836"/>
    <w:rsid w:val="00470EB2"/>
    <w:rsid w:val="004A52D9"/>
    <w:rsid w:val="004C3116"/>
    <w:rsid w:val="004D4600"/>
    <w:rsid w:val="004E7BD4"/>
    <w:rsid w:val="004F3413"/>
    <w:rsid w:val="00531D4F"/>
    <w:rsid w:val="00557724"/>
    <w:rsid w:val="005617FB"/>
    <w:rsid w:val="00567241"/>
    <w:rsid w:val="00572754"/>
    <w:rsid w:val="00574912"/>
    <w:rsid w:val="005E1DE2"/>
    <w:rsid w:val="00615721"/>
    <w:rsid w:val="00635424"/>
    <w:rsid w:val="00635ED0"/>
    <w:rsid w:val="006456F4"/>
    <w:rsid w:val="00675C63"/>
    <w:rsid w:val="006A2EC3"/>
    <w:rsid w:val="006C088E"/>
    <w:rsid w:val="006D340E"/>
    <w:rsid w:val="006D6A6C"/>
    <w:rsid w:val="007533FC"/>
    <w:rsid w:val="007671F5"/>
    <w:rsid w:val="00771D55"/>
    <w:rsid w:val="00791E56"/>
    <w:rsid w:val="007A2EA9"/>
    <w:rsid w:val="007F4CB1"/>
    <w:rsid w:val="00801D1E"/>
    <w:rsid w:val="008107A4"/>
    <w:rsid w:val="00817E31"/>
    <w:rsid w:val="0082511B"/>
    <w:rsid w:val="00825DB8"/>
    <w:rsid w:val="008270B9"/>
    <w:rsid w:val="00835334"/>
    <w:rsid w:val="00841415"/>
    <w:rsid w:val="00857494"/>
    <w:rsid w:val="00881E19"/>
    <w:rsid w:val="00885519"/>
    <w:rsid w:val="00892CE6"/>
    <w:rsid w:val="008F1AE5"/>
    <w:rsid w:val="00914BD7"/>
    <w:rsid w:val="00925A4C"/>
    <w:rsid w:val="00934A57"/>
    <w:rsid w:val="00956FC1"/>
    <w:rsid w:val="00967F9B"/>
    <w:rsid w:val="0098179B"/>
    <w:rsid w:val="009C443F"/>
    <w:rsid w:val="009F79AA"/>
    <w:rsid w:val="00A02B9A"/>
    <w:rsid w:val="00A16D15"/>
    <w:rsid w:val="00A315F9"/>
    <w:rsid w:val="00A44B3D"/>
    <w:rsid w:val="00A45614"/>
    <w:rsid w:val="00A67369"/>
    <w:rsid w:val="00A822E1"/>
    <w:rsid w:val="00A87E0E"/>
    <w:rsid w:val="00A91573"/>
    <w:rsid w:val="00AC0A93"/>
    <w:rsid w:val="00AD22E5"/>
    <w:rsid w:val="00AF04B4"/>
    <w:rsid w:val="00B070C7"/>
    <w:rsid w:val="00B617C0"/>
    <w:rsid w:val="00B83D75"/>
    <w:rsid w:val="00B93A82"/>
    <w:rsid w:val="00BB493C"/>
    <w:rsid w:val="00BC0A6F"/>
    <w:rsid w:val="00C45137"/>
    <w:rsid w:val="00C66322"/>
    <w:rsid w:val="00CA2358"/>
    <w:rsid w:val="00CB0977"/>
    <w:rsid w:val="00CE196A"/>
    <w:rsid w:val="00D06687"/>
    <w:rsid w:val="00D2016F"/>
    <w:rsid w:val="00D7039A"/>
    <w:rsid w:val="00D73D04"/>
    <w:rsid w:val="00D90117"/>
    <w:rsid w:val="00DE3DED"/>
    <w:rsid w:val="00E16441"/>
    <w:rsid w:val="00E2729A"/>
    <w:rsid w:val="00E33F55"/>
    <w:rsid w:val="00E63F83"/>
    <w:rsid w:val="00EA2375"/>
    <w:rsid w:val="00EB2413"/>
    <w:rsid w:val="00ED10C8"/>
    <w:rsid w:val="00ED350D"/>
    <w:rsid w:val="00F07DDF"/>
    <w:rsid w:val="00F10CA9"/>
    <w:rsid w:val="00F723AE"/>
    <w:rsid w:val="00F966C2"/>
    <w:rsid w:val="00FA1B12"/>
    <w:rsid w:val="00FB772C"/>
    <w:rsid w:val="00FC21BC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E3AD111"/>
  <w15:docId w15:val="{2A7EC382-79D6-4423-AECB-3FBB5D27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3B448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openxmlformats.org/officeDocument/2006/relationships/image" Target="media/image6.png"/><Relationship Id="rId19" Type="http://schemas.openxmlformats.org/officeDocument/2006/relationships/hyperlink" Target="https://www.fotojet.com/es/features/photo-collage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417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2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rConsorcio</dc:creator>
  <cp:lastModifiedBy>Jorge</cp:lastModifiedBy>
  <cp:revision>6</cp:revision>
  <dcterms:created xsi:type="dcterms:W3CDTF">2020-06-01T18:27:00Z</dcterms:created>
  <dcterms:modified xsi:type="dcterms:W3CDTF">2020-12-15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